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261" r:id="rId4"/>
    <p:sldId id="258" r:id="rId5"/>
    <p:sldId id="259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  <a:srgbClr val="33CC33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8" autoAdjust="0"/>
    <p:restoredTop sz="94660"/>
  </p:normalViewPr>
  <p:slideViewPr>
    <p:cSldViewPr snapToGrid="0">
      <p:cViewPr varScale="1">
        <p:scale>
          <a:sx n="50" d="100"/>
          <a:sy n="50" d="100"/>
        </p:scale>
        <p:origin x="533" y="2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355B89-8B7E-4DBF-8D85-98E77B3BBA29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BE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F9E784-56FE-42C7-98E3-69D661C58254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694568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0968437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0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3950920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2749966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0036510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6821933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9496300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9933856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1752218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2381142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2105882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1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747166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249232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20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5321973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2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5244926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752376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7406494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6886541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6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339697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7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868589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8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8380136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F9E784-56FE-42C7-98E3-69D661C58254}" type="slidenum">
              <a:rPr lang="fr-BE" smtClean="0"/>
              <a:t>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957085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4929482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678811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022208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012343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711425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169823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164294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5292033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801667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40467853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4217141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FA9770-80E2-4503-BDEC-EB426478ED23}" type="datetimeFigureOut">
              <a:rPr lang="fr-BE" smtClean="0"/>
              <a:t>18-06-15</a:t>
            </a:fld>
            <a:endParaRPr lang="fr-B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57399-66ED-48B8-8138-F8B91C03E9D8}" type="slidenum">
              <a:rPr lang="fr-BE" smtClean="0"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7783852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5" descr="Vue3.JPG"/>
          <p:cNvPicPr>
            <a:picLocks noChangeAspect="1"/>
          </p:cNvPicPr>
          <p:nvPr/>
        </p:nvPicPr>
        <p:blipFill>
          <a:blip r:embed="rId3">
            <a:lum brigh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28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15318" y="500692"/>
            <a:ext cx="9442450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ts val="2400"/>
              </a:spcAft>
            </a:pPr>
            <a:r>
              <a:rPr lang="en-GB" altLang="fr-FR" sz="4400" b="1" dirty="0">
                <a:latin typeface="Helvetica" panose="020B0604020202020204" pitchFamily="34" charset="0"/>
              </a:rPr>
              <a:t>Chapter 1</a:t>
            </a:r>
          </a:p>
          <a:p>
            <a:r>
              <a:rPr lang="en-GB" altLang="fr-FR" sz="4400" b="1" dirty="0">
                <a:latin typeface="Helvetica" panose="020B0604020202020204" pitchFamily="34" charset="0"/>
              </a:rPr>
              <a:t>Description of the climate system and of its components</a:t>
            </a:r>
            <a:r>
              <a:rPr lang="en-GB" altLang="fr-FR" sz="4400" b="1" dirty="0"/>
              <a:t> </a:t>
            </a:r>
            <a:endParaRPr lang="en-US" altLang="fr-FR" sz="4400" b="1" dirty="0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-1" y="6396335"/>
            <a:ext cx="99028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b="1" dirty="0" smtClean="0"/>
              <a:t>Climate </a:t>
            </a:r>
            <a:r>
              <a:rPr lang="en-GB" b="1" dirty="0"/>
              <a:t>system dynamics </a:t>
            </a:r>
            <a:r>
              <a:rPr lang="en-GB" b="1"/>
              <a:t>and </a:t>
            </a:r>
            <a:r>
              <a:rPr lang="en-GB" b="1" smtClean="0"/>
              <a:t>modelling</a:t>
            </a:r>
            <a:r>
              <a:rPr lang="en-GB" b="1"/>
              <a:t> </a:t>
            </a:r>
            <a:r>
              <a:rPr lang="en-GB" b="1" smtClean="0"/>
              <a:t>                  </a:t>
            </a:r>
            <a:r>
              <a:rPr lang="en-GB" b="1" dirty="0" smtClean="0"/>
              <a:t>Hugues Goosse</a:t>
            </a:r>
            <a:endParaRPr lang="en-US" altLang="fr-FR" b="1" dirty="0"/>
          </a:p>
        </p:txBody>
      </p:sp>
    </p:spTree>
    <p:extLst>
      <p:ext uri="{BB962C8B-B14F-4D97-AF65-F5344CB8AC3E}">
        <p14:creationId xmlns:p14="http://schemas.microsoft.com/office/powerpoint/2010/main" val="65027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51522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tmospher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912155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General circulation of the atmosphere 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245871" y="6042392"/>
            <a:ext cx="61851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fr-FR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chematic representation of the annual mean general atmospheric circulation.</a:t>
            </a:r>
            <a:endParaRPr kumimoji="0" lang="en-GB" altLang="fr-FR" sz="18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495" y="1296815"/>
            <a:ext cx="5013932" cy="461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608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51522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tmospher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912155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General circulation of the atmosphere 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306256" y="5489437"/>
            <a:ext cx="67853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IE" altLang="fr-F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10m winds (arrows, in m/s) and sea level pressure (colours, in hPa) averaged over December, January, and February</a:t>
            </a:r>
            <a:r>
              <a:rPr lang="en-US" altLang="fr-F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GB" altLang="fr-FR" sz="18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170" name="Picture 2" descr="Figure1-5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12" y="1372583"/>
            <a:ext cx="8058406" cy="382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75243" y="1141750"/>
            <a:ext cx="831013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kumimoji="0" lang="en-US" altLang="fr-FR" sz="40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87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tmospher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814730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cipitation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726810" y="6282278"/>
            <a:ext cx="62714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fr-FR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nnual mean</a:t>
            </a:r>
            <a:r>
              <a:rPr kumimoji="0" lang="en-GB" altLang="fr-FR" b="0" i="0" u="none" strike="noStrike" cap="none" normalizeH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p</a:t>
            </a:r>
            <a:r>
              <a:rPr kumimoji="0" lang="en-GB" altLang="fr-FR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recipitation in cm per year</a:t>
            </a:r>
            <a:endParaRPr kumimoji="0" lang="en-US" altLang="fr-FR" sz="32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098" name="Picture 2" descr="prec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9" t="14815" r="9027" b="7408"/>
          <a:stretch>
            <a:fillRect/>
          </a:stretch>
        </p:blipFill>
        <p:spPr bwMode="auto">
          <a:xfrm>
            <a:off x="580856" y="1184090"/>
            <a:ext cx="8196991" cy="509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69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cean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814730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Oceanic circulation at surface: role of the wind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55207" y="5806294"/>
            <a:ext cx="74882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fr-FR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Schematic representation of the wind-driven circulation at </a:t>
            </a:r>
            <a:r>
              <a:rPr lang="en-US" altLang="fr-FR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id-latitudes</a:t>
            </a:r>
            <a:endParaRPr kumimoji="0" lang="en-US" altLang="fr-FR" sz="32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218" name="Picture 2" descr="Figure1-Wind-drivenCirculation-schemat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849" y="1719772"/>
            <a:ext cx="7116076" cy="355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2585296" y="3267958"/>
            <a:ext cx="2066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eanic gyre</a:t>
            </a:r>
            <a:endParaRPr lang="en-IE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655207" y="2389063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ast</a:t>
            </a:r>
            <a:endParaRPr lang="en-IE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-23535" y="3597753"/>
            <a:ext cx="155523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stern </a:t>
            </a:r>
            <a:br>
              <a:rPr lang="en-IE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IE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undary </a:t>
            </a:r>
            <a:br>
              <a:rPr lang="en-IE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IE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IE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necteur droit avec flèche 11"/>
          <p:cNvCxnSpPr/>
          <p:nvPr/>
        </p:nvCxnSpPr>
        <p:spPr>
          <a:xfrm flipV="1">
            <a:off x="1276709" y="3498790"/>
            <a:ext cx="828136" cy="598757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3626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4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cean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814730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Oceanic circulation at surface: role of the wind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35243" y="6176168"/>
            <a:ext cx="83138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urface </a:t>
            </a:r>
            <a:r>
              <a:rPr lang="en-GB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urrents </a:t>
            </a:r>
            <a:r>
              <a:rPr lang="en-GB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rived </a:t>
            </a:r>
            <a:r>
              <a:rPr lang="en-GB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rom satellite-tracked surface drifting buoy observations </a:t>
            </a:r>
            <a:endParaRPr kumimoji="0" lang="en-US" altLang="fr-FR" sz="32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42" name="Picture 2" descr="map_drifter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09"/>
          <a:stretch/>
        </p:blipFill>
        <p:spPr bwMode="auto">
          <a:xfrm>
            <a:off x="55360" y="1033203"/>
            <a:ext cx="9088640" cy="5169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6663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cean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814730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Role of the wind in upwelling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4908431" y="1379705"/>
            <a:ext cx="34933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astal 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upwelling in the Northern Hemisphere</a:t>
            </a:r>
            <a:endParaRPr kumimoji="0" lang="en-US" altLang="fr-FR" sz="40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1266" name="Picture 2" descr="Figure1-Upwell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539" y="2249425"/>
            <a:ext cx="8663686" cy="344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845387" y="1537566"/>
            <a:ext cx="29243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quatorial upwelling</a:t>
            </a:r>
            <a:endParaRPr kumimoji="0" lang="en-US" altLang="fr-FR" sz="40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92013" y="2188466"/>
            <a:ext cx="831013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kumimoji="0" lang="en-US" altLang="fr-FR" sz="40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4414662" y="2210702"/>
            <a:ext cx="831013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kumimoji="0" lang="en-US" altLang="fr-FR" sz="40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642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cean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814730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thermohaline circulation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pic>
        <p:nvPicPr>
          <p:cNvPr id="12290" name="Picture 2" descr="Figure1-TH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01" y="1681553"/>
            <a:ext cx="9011398" cy="316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53683" y="5357567"/>
            <a:ext cx="58832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fr-FR" alt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gure b</a:t>
            </a:r>
            <a:r>
              <a:rPr lang="da-DK" alt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ed </a:t>
            </a:r>
            <a:r>
              <a:rPr lang="da-DK" altLang="fr-FR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Rahmstorf (2002) and Kuhlbrodt et al. (2007). </a:t>
            </a:r>
            <a:endParaRPr lang="fr-FR" altLang="fr-FR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647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7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cean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814730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Temperature and salinity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pic>
        <p:nvPicPr>
          <p:cNvPr id="13314" name="Picture 2" descr="Figure1-1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137" y="1330545"/>
            <a:ext cx="6569725" cy="2365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Figure1-1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21" y="3965590"/>
            <a:ext cx="6596291" cy="235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552899" y="3814794"/>
            <a:ext cx="552090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nual </a:t>
            </a:r>
            <a:r>
              <a:rPr lang="en-GB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an sea surface </a:t>
            </a:r>
            <a:r>
              <a:rPr lang="en-GB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linity </a:t>
            </a:r>
            <a:r>
              <a:rPr lang="en-GB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psu)</a:t>
            </a:r>
            <a:endParaRPr lang="fr-BE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52899" y="1158414"/>
            <a:ext cx="5520906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nual </a:t>
            </a:r>
            <a:r>
              <a:rPr lang="en-GB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an sea surface temperature (°C</a:t>
            </a:r>
            <a:r>
              <a:rPr lang="en-GB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fr-BE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05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cean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814730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Dynamics of the surface layer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pic>
        <p:nvPicPr>
          <p:cNvPr id="14338" name="Picture 2" descr="Figure1-mixed-layer-process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100" y="1267839"/>
            <a:ext cx="7730479" cy="4209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880392" y="5615294"/>
            <a:ext cx="75653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chematic illustration of the processes governing the time development of the mixed layer depth</a:t>
            </a:r>
            <a:endParaRPr lang="fr-BE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32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19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ocean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57572"/>
            <a:ext cx="8147307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Dynamics of the surface layer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7" name="Rectangle 6"/>
          <p:cNvSpPr/>
          <p:nvPr/>
        </p:nvSpPr>
        <p:spPr>
          <a:xfrm>
            <a:off x="992536" y="4647592"/>
            <a:ext cx="75653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onthly mean temperature profiles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t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 mid-latitude site in the Northern Hemisphere (50° N, 145° W).</a:t>
            </a:r>
            <a:endParaRPr lang="fr-BE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2" name="Picture 2" descr="M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174" y="1358898"/>
            <a:ext cx="8343170" cy="310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056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51522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fr-BE" altLang="fr-FR" sz="2800" b="1" dirty="0" err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fr-BE" altLang="fr-FR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77800" y="2307592"/>
            <a:ext cx="8841509" cy="227139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ct val="30000"/>
              </a:spcAft>
            </a:pPr>
            <a:r>
              <a:rPr lang="en-US" alt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sentation of </a:t>
            </a:r>
            <a:r>
              <a:rPr lang="en-US" altLang="fr-FR" b="1" dirty="0">
                <a:latin typeface="Arial" panose="020B0604020202020204" pitchFamily="34" charset="0"/>
                <a:cs typeface="Arial" panose="020B0604020202020204" pitchFamily="34" charset="0"/>
              </a:rPr>
              <a:t>the main components of the climate system </a:t>
            </a:r>
            <a:endParaRPr lang="en-US" altLang="fr-FR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</a:pPr>
            <a:endParaRPr lang="en-US" altLang="fr-FR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</a:pPr>
            <a:r>
              <a:rPr lang="en-US" alt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Description of  </a:t>
            </a:r>
            <a:r>
              <a:rPr lang="en-US" altLang="fr-FR" b="1" dirty="0">
                <a:latin typeface="Arial" panose="020B0604020202020204" pitchFamily="34" charset="0"/>
                <a:cs typeface="Arial" panose="020B0604020202020204" pitchFamily="34" charset="0"/>
              </a:rPr>
              <a:t>some processes </a:t>
            </a:r>
            <a:r>
              <a:rPr lang="en-US" alt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that will be useful in the next chapters.</a:t>
            </a:r>
            <a:endParaRPr lang="en-GB" altLang="fr-FR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spcAft>
                <a:spcPct val="30000"/>
              </a:spcAft>
            </a:pPr>
            <a:endParaRPr lang="en-GB" altLang="fr-FR" dirty="0"/>
          </a:p>
        </p:txBody>
      </p:sp>
    </p:spTree>
    <p:extLst>
      <p:ext uri="{BB962C8B-B14F-4D97-AF65-F5344CB8AC3E}">
        <p14:creationId xmlns:p14="http://schemas.microsoft.com/office/powerpoint/2010/main" val="94904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20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ryospher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24072"/>
            <a:ext cx="8147307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cryosphere includes sea ice, lake ice, ice sheets, ice caps, glaciers, permafrost.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7" name="Rectangle 6"/>
          <p:cNvSpPr/>
          <p:nvPr/>
        </p:nvSpPr>
        <p:spPr>
          <a:xfrm>
            <a:off x="578139" y="5873115"/>
            <a:ext cx="756536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distribution of sea ice, snow and land ice in January in the Northern Hemisphere. Source: Atlas of the Cryosphere, National Snow and Ice Data Center (NSIDC), http://nsidc.org/data/atlas/</a:t>
            </a:r>
            <a:endParaRPr lang="fr-BE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386" name="Image 6" descr="cryosphere_atlas_north11951995132451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38" y="1714872"/>
            <a:ext cx="4071499" cy="4071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Image 5" descr="cryosphere_atlas_northleg119519951324510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419" y="2745886"/>
            <a:ext cx="4265622" cy="1170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479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27301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21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fr-F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and surface and the terrestrial biosphere</a:t>
            </a:r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524072"/>
            <a:ext cx="8147307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topography, the surface type, the distance to the coast strongly influence the climate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7" name="Rectangle 6"/>
          <p:cNvSpPr/>
          <p:nvPr/>
        </p:nvSpPr>
        <p:spPr>
          <a:xfrm>
            <a:off x="1098244" y="5932987"/>
            <a:ext cx="75653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nd surface albedo from Moderate Resolution Imaging </a:t>
            </a:r>
            <a:r>
              <a:rPr lang="en-US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pectroradiometer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MODIS) satellite data. </a:t>
            </a:r>
            <a:endParaRPr lang="fr-BE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8" name="Picture 2" descr="albedo_MODIS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83" t="12500" r="21111" b="22223"/>
          <a:stretch>
            <a:fillRect/>
          </a:stretch>
        </p:blipFill>
        <p:spPr bwMode="auto">
          <a:xfrm>
            <a:off x="1043469" y="1401491"/>
            <a:ext cx="7620140" cy="4590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3973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51522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fr-BE" altLang="fr-FR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</a:t>
            </a:r>
            <a:r>
              <a:rPr lang="fr-BE" altLang="fr-F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fr-BE" altLang="fr-FR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</a:t>
            </a:r>
            <a:endParaRPr lang="fr-BE" altLang="fr-FR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177800" y="1698195"/>
            <a:ext cx="8841509" cy="34901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Aft>
                <a:spcPct val="30000"/>
              </a:spcAft>
            </a:pPr>
            <a:r>
              <a:rPr lang="en-GB" altLang="fr-FR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</a:t>
            </a:r>
            <a:r>
              <a:rPr lang="en-GB" alt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 is traditionally </a:t>
            </a:r>
            <a:r>
              <a:rPr lang="en-GB" altLang="fr-FR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en-GB" alt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 as a description in terms of the </a:t>
            </a:r>
            <a:r>
              <a:rPr lang="en-GB" altLang="fr-FR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and variability </a:t>
            </a:r>
            <a:r>
              <a:rPr lang="en-GB" alt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GB" altLang="fr-FR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evant atmospheric variables </a:t>
            </a:r>
            <a:r>
              <a:rPr lang="en-GB" alt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such as temperature, precipitation and wind. </a:t>
            </a:r>
          </a:p>
          <a:p>
            <a:pPr algn="l">
              <a:spcAft>
                <a:spcPct val="30000"/>
              </a:spcAft>
            </a:pPr>
            <a:endParaRPr lang="en-GB" altLang="fr-FR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>
              <a:spcAft>
                <a:spcPct val="30000"/>
              </a:spcAft>
            </a:pPr>
            <a:r>
              <a:rPr lang="en-GB" altLang="fr-FR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 years </a:t>
            </a:r>
            <a:r>
              <a:rPr lang="en-GB" alt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is the classical period for </a:t>
            </a:r>
            <a:r>
              <a:rPr lang="en-GB" altLang="fr-FR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orming the statistics </a:t>
            </a:r>
            <a:r>
              <a:rPr lang="en-GB" alt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used to defined climate but this period is indicative.</a:t>
            </a:r>
          </a:p>
          <a:p>
            <a:pPr algn="l">
              <a:spcAft>
                <a:spcPct val="30000"/>
              </a:spcAft>
            </a:pPr>
            <a:endParaRPr lang="en-GB" altLang="fr-FR" dirty="0"/>
          </a:p>
          <a:p>
            <a:pPr algn="l">
              <a:spcAft>
                <a:spcPct val="30000"/>
              </a:spcAft>
            </a:pPr>
            <a:endParaRPr lang="en-GB" altLang="fr-FR" dirty="0"/>
          </a:p>
        </p:txBody>
      </p:sp>
    </p:spTree>
    <p:extLst>
      <p:ext uri="{BB962C8B-B14F-4D97-AF65-F5344CB8AC3E}">
        <p14:creationId xmlns:p14="http://schemas.microsoft.com/office/powerpoint/2010/main" val="1762373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51522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GB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en-GB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 of climat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612275"/>
            <a:ext cx="8214302" cy="13111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US" altLang="fr-FR" dirty="0">
                <a:latin typeface="Arial" panose="020B0604020202020204" pitchFamily="34" charset="0"/>
                <a:cs typeface="Arial" panose="020B0604020202020204" pitchFamily="34" charset="0"/>
              </a:rPr>
              <a:t>Climate is now more and more defined in a wider sense as the </a:t>
            </a:r>
            <a:r>
              <a:rPr lang="en-US" alt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description </a:t>
            </a:r>
            <a:r>
              <a:rPr lang="en-US" altLang="fr-FR" dirty="0"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en-US" alt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whole </a:t>
            </a:r>
            <a:r>
              <a:rPr lang="en-US" altLang="fr-FR" i="1" dirty="0" smtClean="0">
                <a:latin typeface="Arial" panose="020B0604020202020204" pitchFamily="34" charset="0"/>
                <a:cs typeface="Arial" panose="020B0604020202020204" pitchFamily="34" charset="0"/>
              </a:rPr>
              <a:t>climate </a:t>
            </a:r>
            <a:r>
              <a:rPr lang="en-US" altLang="fr-FR" i="1" dirty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en-US" altLang="fr-FR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GB" altLang="fr-FR" dirty="0"/>
          </a:p>
          <a:p>
            <a:pPr algn="l">
              <a:spcAft>
                <a:spcPct val="30000"/>
              </a:spcAft>
            </a:pPr>
            <a:endParaRPr lang="en-GB" altLang="fr-FR" dirty="0"/>
          </a:p>
        </p:txBody>
      </p:sp>
      <p:pic>
        <p:nvPicPr>
          <p:cNvPr id="8" name="Image 1" descr="ar4-wg1-faqs-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24" y="1539017"/>
            <a:ext cx="8445854" cy="4699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205509" y="6290846"/>
            <a:ext cx="2442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fr-FR" alt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gure: </a:t>
            </a:r>
            <a:r>
              <a:rPr lang="fr-FR" altLang="fr-FR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CC(2007)</a:t>
            </a:r>
            <a:r>
              <a:rPr lang="fr-FR" altLang="fr-FR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98211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42397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tmospher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-9125" y="616219"/>
            <a:ext cx="9144000" cy="17912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>
                <a:latin typeface="Arial" panose="020B0604020202020204" pitchFamily="34" charset="0"/>
                <a:cs typeface="Arial" panose="020B0604020202020204" pitchFamily="34" charset="0"/>
              </a:rPr>
              <a:t>Composition and 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</a:p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n most cases, dry air can be considered as a </a:t>
            </a:r>
            <a:r>
              <a:rPr lang="en-GB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ct ga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>
              <a:spcAft>
                <a:spcPct val="30000"/>
              </a:spcAft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ount of water </a:t>
            </a:r>
            <a:r>
              <a:rPr lang="en-IE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pour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air at 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ur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s strongly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	dependent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e.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509" y="305109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pic>
        <p:nvPicPr>
          <p:cNvPr id="1025" name="Picture 1" descr="humidsa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62" r="32120" b="27457"/>
          <a:stretch/>
        </p:blipFill>
        <p:spPr bwMode="auto">
          <a:xfrm>
            <a:off x="0" y="2441985"/>
            <a:ext cx="6509011" cy="4416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381899" y="2694920"/>
            <a:ext cx="45617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fr-FR" sz="1600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aturation vapour pressure over water surface as a function of the temperature</a:t>
            </a:r>
            <a:r>
              <a:rPr kumimoji="0" lang="en-GB" altLang="fr-F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GB" alt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74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47719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tmospher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-3803" y="600582"/>
            <a:ext cx="9144000" cy="9417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tical profile</a:t>
            </a:r>
          </a:p>
          <a:p>
            <a:pPr marL="0">
              <a:spcAft>
                <a:spcPct val="30000"/>
              </a:spcAft>
            </a:pPr>
            <a:r>
              <a:rPr lang="fr-BE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IE" dirty="0" smtClean="0">
                <a:latin typeface="Arial" panose="020B0604020202020204" pitchFamily="34" charset="0"/>
                <a:cs typeface="Arial" panose="020B0604020202020204" pitchFamily="34" charset="0"/>
              </a:rPr>
              <a:t>atmosphere</a:t>
            </a:r>
            <a:r>
              <a:rPr lang="fr-B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E" dirty="0" smtClean="0">
                <a:latin typeface="Arial" panose="020B0604020202020204" pitchFamily="34" charset="0"/>
                <a:cs typeface="Arial" panose="020B0604020202020204" pitchFamily="34" charset="0"/>
              </a:rPr>
              <a:t>is generally close to hydrostatic equilibrium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pic>
        <p:nvPicPr>
          <p:cNvPr id="4098" name="Picture 2" descr="Hydrostatic_equilibriu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722" y="1787556"/>
            <a:ext cx="5783569" cy="374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7972" y="5684481"/>
            <a:ext cx="89122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lance of gravity and pressure forces on a small element of surface S and height dh. The increase in pressure between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+dh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h is equal to the weight of the element divided by its surface.</a:t>
            </a:r>
            <a:endParaRPr lang="fr-BE" sz="2000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44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73964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tmospher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2442" y="515492"/>
            <a:ext cx="9144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Vertical profile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2442" y="966736"/>
            <a:ext cx="8926392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n the troposphere, the</a:t>
            </a:r>
            <a:r>
              <a:rPr lang="fr-B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E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fr-BE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IE" dirty="0" smtClean="0">
                <a:latin typeface="Arial" panose="020B0604020202020204" pitchFamily="34" charset="0"/>
                <a:cs typeface="Arial" panose="020B0604020202020204" pitchFamily="34" charset="0"/>
              </a:rPr>
              <a:t>decreases with heigh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04757" y="5688449"/>
            <a:ext cx="8744077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mean value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lapse rate </a:t>
            </a:r>
            <a:r>
              <a:rPr lang="en-GB" i="1" dirty="0">
                <a:latin typeface="Symbol" panose="05050102010706020507" pitchFamily="18" charset="2"/>
                <a:cs typeface="Arial" panose="020B0604020202020204" pitchFamily="34" charset="0"/>
              </a:rPr>
              <a:t>G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n the troposphere is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bout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6.5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K km</a:t>
            </a:r>
            <a:r>
              <a:rPr lang="en-GB" baseline="30000" dirty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362375" y="2958260"/>
            <a:ext cx="3549850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algn="ctr">
              <a:spcAft>
                <a:spcPct val="30000"/>
              </a:spcAft>
            </a:pPr>
            <a:r>
              <a:rPr lang="en-GB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ypical temperature profile in </a:t>
            </a:r>
            <a:r>
              <a:rPr lang="en-GB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he atmosphere as a function of the height (or of the pressure</a:t>
            </a:r>
            <a:r>
              <a:rPr lang="en-GB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20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fr-FR" sz="2000" dirty="0">
              <a:solidFill>
                <a:schemeClr val="tx1">
                  <a:lumMod val="50000"/>
                  <a:lumOff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02649"/>
              </p:ext>
            </p:extLst>
          </p:nvPr>
        </p:nvGraphicFramePr>
        <p:xfrm>
          <a:off x="3419842" y="6107202"/>
          <a:ext cx="1234985" cy="75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42" y="6107202"/>
                        <a:ext cx="1234985" cy="750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ag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66" y="1372583"/>
            <a:ext cx="4884059" cy="4217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10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51522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tmospher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941697"/>
            <a:ext cx="912155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pse rate determines the vertical stability of the atmosphere.</a:t>
            </a: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952" y="1832164"/>
            <a:ext cx="7683767" cy="3761510"/>
          </a:xfrm>
          <a:prstGeom prst="rect">
            <a:avLst/>
          </a:prstGeom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268060" y="1601331"/>
            <a:ext cx="831013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kumimoji="0" lang="en-US" altLang="fr-FR" sz="40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378082" y="1634195"/>
            <a:ext cx="831013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kumimoji="0" lang="en-US" altLang="fr-FR" sz="40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39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075"/>
          <p:cNvSpPr>
            <a:spLocks noChangeShapeType="1"/>
          </p:cNvSpPr>
          <p:nvPr/>
        </p:nvSpPr>
        <p:spPr bwMode="auto">
          <a:xfrm>
            <a:off x="0" y="418476"/>
            <a:ext cx="89122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BE"/>
          </a:p>
        </p:txBody>
      </p:sp>
      <p:sp>
        <p:nvSpPr>
          <p:cNvPr id="6" name="Rectangle 3085"/>
          <p:cNvSpPr>
            <a:spLocks noChangeArrowheads="1"/>
          </p:cNvSpPr>
          <p:nvPr/>
        </p:nvSpPr>
        <p:spPr bwMode="auto">
          <a:xfrm>
            <a:off x="7351522" y="6519446"/>
            <a:ext cx="179247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pter 1 Page </a:t>
            </a:r>
            <a:fld id="{18AC5F4A-67CE-418F-B404-AF4EB1219899}" type="slidenum">
              <a:rPr lang="en-IE" altLang="fr-FR" sz="160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fld>
            <a:endParaRPr lang="en-IE" altLang="fr-FR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077"/>
          <p:cNvSpPr txBox="1">
            <a:spLocks noChangeArrowheads="1"/>
          </p:cNvSpPr>
          <p:nvPr/>
        </p:nvSpPr>
        <p:spPr bwMode="auto">
          <a:xfrm>
            <a:off x="-3803" y="-104744"/>
            <a:ext cx="88455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IE" altLang="fr-FR" sz="28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atmosphere</a:t>
            </a:r>
          </a:p>
          <a:p>
            <a:pPr algn="l"/>
            <a:r>
              <a:rPr lang="en-US" altLang="fr-FR" sz="2800" b="1" dirty="0" smtClean="0">
                <a:solidFill>
                  <a:srgbClr val="002060"/>
                </a:solidFill>
                <a:latin typeface="Helvetica" panose="020B0604020202020204" pitchFamily="34" charset="0"/>
              </a:rPr>
              <a:t> </a:t>
            </a:r>
            <a:endParaRPr lang="en-US" altLang="fr-FR" sz="2800" b="1" dirty="0">
              <a:solidFill>
                <a:srgbClr val="002060"/>
              </a:solidFill>
              <a:latin typeface="Helvetica" panose="020B0604020202020204" pitchFamily="34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-3803" y="652595"/>
            <a:ext cx="8147307" cy="9417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762000" indent="-7620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731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>
              <a:spcAft>
                <a:spcPct val="30000"/>
              </a:spcAft>
            </a:pPr>
            <a:r>
              <a:rPr lang="en-GB" b="1" dirty="0" smtClean="0">
                <a:latin typeface="Arial" panose="020B0604020202020204" pitchFamily="34" charset="0"/>
                <a:cs typeface="Arial" panose="020B0604020202020204" pitchFamily="34" charset="0"/>
              </a:rPr>
              <a:t>General circulation of the atmosphere</a:t>
            </a:r>
          </a:p>
          <a:p>
            <a:pPr marL="0">
              <a:spcAft>
                <a:spcPct val="30000"/>
              </a:spcAft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Importance of “convective” motion at various scales</a:t>
            </a:r>
            <a:endParaRPr lang="en-GB" alt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124754" y="51057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793630" y="169362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BE"/>
          </a:p>
        </p:txBody>
      </p:sp>
      <p:pic>
        <p:nvPicPr>
          <p:cNvPr id="5123" name="Image 2" descr="Figure_Gloss_conve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487" y="1922228"/>
            <a:ext cx="6651217" cy="2791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073343" y="4942633"/>
            <a:ext cx="61851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fr-FR" b="0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chematic representation of convection in a fluid heated from below and cooled from above.</a:t>
            </a:r>
            <a:endParaRPr kumimoji="0" lang="en-GB" altLang="fr-FR" sz="1800" b="0" i="0" u="none" strike="noStrike" cap="none" normalizeH="0" baseline="0" dirty="0" smtClean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05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3</TotalTime>
  <Words>714</Words>
  <Application>Microsoft Office PowerPoint</Application>
  <PresentationFormat>Affichage à l'écran (4:3)</PresentationFormat>
  <Paragraphs>140</Paragraphs>
  <Slides>21</Slides>
  <Notes>21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Helvetica</vt:lpstr>
      <vt:lpstr>Symbol</vt:lpstr>
      <vt:lpstr>Times New Roman</vt:lpstr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UCL/ELI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2153 Introduction to climate physics and climate modelling</dc:title>
  <dc:creator>Hugues Goosse</dc:creator>
  <cp:lastModifiedBy>Hugues Goosse</cp:lastModifiedBy>
  <cp:revision>44</cp:revision>
  <dcterms:created xsi:type="dcterms:W3CDTF">2014-09-09T15:01:18Z</dcterms:created>
  <dcterms:modified xsi:type="dcterms:W3CDTF">2015-06-18T12:58:00Z</dcterms:modified>
</cp:coreProperties>
</file>